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12"/>
        <w:gridCol w:w="2568"/>
        <w:gridCol w:w="3912"/>
        <w:gridCol w:w="2568"/>
      </w:tblGrid>
      <w:tr w:rsidR="002E2031" w:rsidTr="002E2031">
        <w:tc>
          <w:tcPr>
            <w:tcW w:w="3237" w:type="dxa"/>
          </w:tcPr>
          <w:p w:rsidR="002E2031" w:rsidRDefault="002E2031">
            <w:bookmarkStart w:id="0" w:name="_GoBack" w:colFirst="2" w:colLast="2"/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AF7D7E4" wp14:editId="41223F36">
                  <wp:extent cx="2346960" cy="173736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6960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37" w:type="dxa"/>
          </w:tcPr>
          <w:p w:rsidR="002E2031" w:rsidRDefault="002E2031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Evaluate each:</w:t>
            </w:r>
          </w:p>
          <w:p w:rsidR="002E2031" w:rsidRDefault="002E2031">
            <w:pPr>
              <w:rPr>
                <w:rFonts w:ascii="Comic Sans MS" w:hAnsi="Comic Sans MS"/>
              </w:rPr>
            </w:pPr>
            <w:r w:rsidRPr="002E2031">
              <w:rPr>
                <w:rFonts w:ascii="Comic Sans MS" w:hAnsi="Comic Sans MS"/>
                <w:position w:val="-102"/>
              </w:rPr>
              <w:object w:dxaOrig="1100" w:dyaOrig="21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1" type="#_x0000_t75" style="width:55.2pt;height:108pt" o:ole="">
                  <v:imagedata r:id="rId5" o:title=""/>
                </v:shape>
                <o:OLEObject Type="Embed" ProgID="Equation.DSMT4" ShapeID="_x0000_i1031" DrawAspect="Content" ObjectID="_1507548139" r:id="rId6"/>
              </w:object>
            </w:r>
            <w:r>
              <w:rPr>
                <w:rFonts w:ascii="Comic Sans MS" w:hAnsi="Comic Sans MS"/>
              </w:rPr>
              <w:t xml:space="preserve"> </w:t>
            </w:r>
          </w:p>
          <w:p w:rsidR="002E2031" w:rsidRDefault="002E2031">
            <w:pPr>
              <w:rPr>
                <w:rFonts w:ascii="Comic Sans MS" w:hAnsi="Comic Sans MS"/>
              </w:rPr>
            </w:pPr>
          </w:p>
          <w:p w:rsidR="002E2031" w:rsidRPr="002E2031" w:rsidRDefault="002E2031">
            <w:pPr>
              <w:rPr>
                <w:rFonts w:ascii="Comic Sans MS" w:hAnsi="Comic Sans MS"/>
              </w:rPr>
            </w:pPr>
          </w:p>
        </w:tc>
        <w:tc>
          <w:tcPr>
            <w:tcW w:w="3238" w:type="dxa"/>
          </w:tcPr>
          <w:p w:rsidR="002E2031" w:rsidRDefault="002E2031"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AF7D7E4" wp14:editId="41223F36">
                  <wp:extent cx="2346960" cy="173736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6960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38" w:type="dxa"/>
          </w:tcPr>
          <w:p w:rsidR="002E2031" w:rsidRDefault="002E2031" w:rsidP="002E2031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Evaluate each:</w:t>
            </w:r>
          </w:p>
          <w:p w:rsidR="002E2031" w:rsidRDefault="002E2031" w:rsidP="002E2031">
            <w:r w:rsidRPr="002E2031">
              <w:rPr>
                <w:rFonts w:ascii="Comic Sans MS" w:hAnsi="Comic Sans MS"/>
                <w:position w:val="-102"/>
              </w:rPr>
              <w:object w:dxaOrig="1100" w:dyaOrig="2160">
                <v:shape id="_x0000_i1032" type="#_x0000_t75" style="width:55.2pt;height:108pt" o:ole="">
                  <v:imagedata r:id="rId5" o:title=""/>
                </v:shape>
                <o:OLEObject Type="Embed" ProgID="Equation.DSMT4" ShapeID="_x0000_i1032" DrawAspect="Content" ObjectID="_1507548140" r:id="rId7"/>
              </w:object>
            </w:r>
          </w:p>
        </w:tc>
      </w:tr>
      <w:tr w:rsidR="002E2031" w:rsidTr="002E2031">
        <w:tc>
          <w:tcPr>
            <w:tcW w:w="3237" w:type="dxa"/>
          </w:tcPr>
          <w:p w:rsidR="002E2031" w:rsidRDefault="002E2031"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AF7D7E4" wp14:editId="41223F36">
                  <wp:extent cx="2346960" cy="173736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6960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37" w:type="dxa"/>
          </w:tcPr>
          <w:p w:rsidR="002E2031" w:rsidRDefault="002E2031" w:rsidP="002E2031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Evaluate each:</w:t>
            </w:r>
          </w:p>
          <w:p w:rsidR="002E2031" w:rsidRDefault="002E2031" w:rsidP="002E2031">
            <w:pPr>
              <w:rPr>
                <w:rFonts w:ascii="Comic Sans MS" w:hAnsi="Comic Sans MS"/>
              </w:rPr>
            </w:pPr>
            <w:r w:rsidRPr="002E2031">
              <w:rPr>
                <w:rFonts w:ascii="Comic Sans MS" w:hAnsi="Comic Sans MS"/>
                <w:position w:val="-102"/>
              </w:rPr>
              <w:object w:dxaOrig="1100" w:dyaOrig="2160">
                <v:shape id="_x0000_i1034" type="#_x0000_t75" style="width:55.2pt;height:108pt" o:ole="">
                  <v:imagedata r:id="rId5" o:title=""/>
                </v:shape>
                <o:OLEObject Type="Embed" ProgID="Equation.DSMT4" ShapeID="_x0000_i1034" DrawAspect="Content" ObjectID="_1507548141" r:id="rId8"/>
              </w:object>
            </w:r>
          </w:p>
          <w:p w:rsidR="002E2031" w:rsidRDefault="002E2031" w:rsidP="002E2031">
            <w:pPr>
              <w:rPr>
                <w:rFonts w:ascii="Comic Sans MS" w:hAnsi="Comic Sans MS"/>
              </w:rPr>
            </w:pPr>
          </w:p>
          <w:p w:rsidR="002E2031" w:rsidRDefault="002E2031" w:rsidP="002E2031"/>
        </w:tc>
        <w:tc>
          <w:tcPr>
            <w:tcW w:w="3238" w:type="dxa"/>
          </w:tcPr>
          <w:p w:rsidR="002E2031" w:rsidRDefault="002E2031"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AF7D7E4" wp14:editId="41223F36">
                  <wp:extent cx="2346960" cy="173736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6960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38" w:type="dxa"/>
          </w:tcPr>
          <w:p w:rsidR="002E2031" w:rsidRDefault="002E2031" w:rsidP="002E2031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Evaluate each:</w:t>
            </w:r>
          </w:p>
          <w:p w:rsidR="002E2031" w:rsidRDefault="002E2031" w:rsidP="002E2031">
            <w:r w:rsidRPr="002E2031">
              <w:rPr>
                <w:rFonts w:ascii="Comic Sans MS" w:hAnsi="Comic Sans MS"/>
                <w:position w:val="-102"/>
              </w:rPr>
              <w:object w:dxaOrig="1100" w:dyaOrig="2160">
                <v:shape id="_x0000_i1035" type="#_x0000_t75" style="width:55.2pt;height:108pt" o:ole="">
                  <v:imagedata r:id="rId5" o:title=""/>
                </v:shape>
                <o:OLEObject Type="Embed" ProgID="Equation.DSMT4" ShapeID="_x0000_i1035" DrawAspect="Content" ObjectID="_1507548142" r:id="rId9"/>
              </w:object>
            </w:r>
          </w:p>
        </w:tc>
      </w:tr>
      <w:tr w:rsidR="002E2031" w:rsidTr="002E2031">
        <w:tc>
          <w:tcPr>
            <w:tcW w:w="3237" w:type="dxa"/>
          </w:tcPr>
          <w:p w:rsidR="002E2031" w:rsidRDefault="002E2031"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AF7D7E4" wp14:editId="41223F36">
                  <wp:extent cx="2346960" cy="1737360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6960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37" w:type="dxa"/>
          </w:tcPr>
          <w:p w:rsidR="002E2031" w:rsidRDefault="002E2031" w:rsidP="002E2031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Evaluate each:</w:t>
            </w:r>
          </w:p>
          <w:p w:rsidR="002E2031" w:rsidRDefault="002E2031" w:rsidP="002E2031">
            <w:r w:rsidRPr="002E2031">
              <w:rPr>
                <w:rFonts w:ascii="Comic Sans MS" w:hAnsi="Comic Sans MS"/>
                <w:position w:val="-102"/>
              </w:rPr>
              <w:object w:dxaOrig="1100" w:dyaOrig="2160">
                <v:shape id="_x0000_i1036" type="#_x0000_t75" style="width:55.2pt;height:108pt" o:ole="">
                  <v:imagedata r:id="rId5" o:title=""/>
                </v:shape>
                <o:OLEObject Type="Embed" ProgID="Equation.DSMT4" ShapeID="_x0000_i1036" DrawAspect="Content" ObjectID="_1507548143" r:id="rId10"/>
              </w:object>
            </w:r>
          </w:p>
        </w:tc>
        <w:tc>
          <w:tcPr>
            <w:tcW w:w="3238" w:type="dxa"/>
          </w:tcPr>
          <w:p w:rsidR="002E2031" w:rsidRDefault="002E2031"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 wp14:anchorId="6AF7D7E4" wp14:editId="41223F36">
                  <wp:extent cx="2346960" cy="1737360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6960" cy="1737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238" w:type="dxa"/>
          </w:tcPr>
          <w:p w:rsidR="002E2031" w:rsidRDefault="002E2031" w:rsidP="002E2031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</w:rPr>
              <w:t>Evaluate each:</w:t>
            </w:r>
          </w:p>
          <w:p w:rsidR="002E2031" w:rsidRDefault="002E2031" w:rsidP="002E2031">
            <w:r w:rsidRPr="002E2031">
              <w:rPr>
                <w:rFonts w:ascii="Comic Sans MS" w:hAnsi="Comic Sans MS"/>
                <w:position w:val="-102"/>
              </w:rPr>
              <w:object w:dxaOrig="1100" w:dyaOrig="2160">
                <v:shape id="_x0000_i1037" type="#_x0000_t75" style="width:55.2pt;height:108pt" o:ole="">
                  <v:imagedata r:id="rId5" o:title=""/>
                </v:shape>
                <o:OLEObject Type="Embed" ProgID="Equation.DSMT4" ShapeID="_x0000_i1037" DrawAspect="Content" ObjectID="_1507548144" r:id="rId11"/>
              </w:object>
            </w:r>
          </w:p>
        </w:tc>
      </w:tr>
      <w:bookmarkEnd w:id="0"/>
    </w:tbl>
    <w:p w:rsidR="00B04E21" w:rsidRDefault="00031908"/>
    <w:p w:rsidR="002E2031" w:rsidRDefault="002E2031" w:rsidP="002E2031">
      <w:pPr>
        <w:rPr>
          <w:rFonts w:ascii="Comic Sans MS" w:hAnsi="Comic Sans MS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6ABC0715" wp14:editId="4A688E97">
            <wp:extent cx="1451409" cy="107442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4581" cy="10841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2031">
        <w:rPr>
          <w:rFonts w:ascii="Comic Sans MS" w:hAnsi="Comic Sans MS"/>
        </w:rPr>
        <w:t xml:space="preserve"> </w:t>
      </w:r>
    </w:p>
    <w:p w:rsidR="002E2031" w:rsidRPr="002E2031" w:rsidRDefault="002E2031" w:rsidP="002E2031">
      <w:pPr>
        <w:spacing w:after="0"/>
        <w:rPr>
          <w:rFonts w:ascii="Comic Sans MS" w:hAnsi="Comic Sans MS"/>
          <w:sz w:val="16"/>
          <w:szCs w:val="16"/>
        </w:rPr>
      </w:pPr>
      <w:r w:rsidRPr="002E2031">
        <w:rPr>
          <w:rFonts w:ascii="Comic Sans MS" w:hAnsi="Comic Sans MS"/>
          <w:sz w:val="16"/>
          <w:szCs w:val="16"/>
        </w:rPr>
        <w:t>Evaluate each:</w:t>
      </w:r>
    </w:p>
    <w:p w:rsidR="002E2031" w:rsidRDefault="002E2031" w:rsidP="002E2031">
      <w:pPr>
        <w:spacing w:after="0"/>
      </w:pPr>
      <w:r w:rsidRPr="002E2031">
        <w:rPr>
          <w:rFonts w:ascii="Comic Sans MS" w:hAnsi="Comic Sans MS"/>
          <w:position w:val="-102"/>
        </w:rPr>
        <w:object w:dxaOrig="1100" w:dyaOrig="2160">
          <v:shape id="_x0000_i1038" type="#_x0000_t75" style="width:47.4pt;height:93pt" o:ole="">
            <v:imagedata r:id="rId5" o:title=""/>
          </v:shape>
          <o:OLEObject Type="Embed" ProgID="Equation.DSMT4" ShapeID="_x0000_i1038" DrawAspect="Content" ObjectID="_1507548145" r:id="rId12"/>
        </w:object>
      </w:r>
    </w:p>
    <w:sectPr w:rsidR="002E2031" w:rsidSect="002E2031">
      <w:pgSz w:w="15840" w:h="12240" w:orient="landscape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2031"/>
    <w:rsid w:val="00031908"/>
    <w:rsid w:val="002E2031"/>
    <w:rsid w:val="00364634"/>
    <w:rsid w:val="00970F08"/>
    <w:rsid w:val="00DA5F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4128C7A-2A9F-40A8-B2EE-99FE3C835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E20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203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203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7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6.bin"/><Relationship Id="rId5" Type="http://schemas.openxmlformats.org/officeDocument/2006/relationships/image" Target="media/image2.wmf"/><Relationship Id="rId10" Type="http://schemas.openxmlformats.org/officeDocument/2006/relationships/oleObject" Target="embeddings/oleObject5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2</Pages>
  <Words>48</Words>
  <Characters>277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ina Macintyre</dc:creator>
  <cp:keywords/>
  <dc:description/>
  <cp:lastModifiedBy>Christina Macintyre</cp:lastModifiedBy>
  <cp:revision>1</cp:revision>
  <cp:lastPrinted>2015-10-28T17:48:00Z</cp:lastPrinted>
  <dcterms:created xsi:type="dcterms:W3CDTF">2015-10-28T17:41:00Z</dcterms:created>
  <dcterms:modified xsi:type="dcterms:W3CDTF">2015-10-28T18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